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 snapToGrid="0">
      <p:cViewPr>
        <p:scale>
          <a:sx n="75" d="100"/>
          <a:sy n="75" d="100"/>
        </p:scale>
        <p:origin x="36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A217F1-FCDC-45D8-98B7-658733D077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900E8CD-C723-4EE2-BB5F-72C2E5DC82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F9ABB1-EE37-4782-89ED-E024780F0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21D677-1736-45B5-BADD-CB4B01C79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8C08D3-BC2C-42BD-BF34-CA770246C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7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8F308A-28B5-4001-85C2-C9BEF4B83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F72BEEC-AC27-4BFD-8305-DFB94C711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F3DF4A-D5AC-4D67-9DDA-A998FF0C6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4FB289-85B6-4E18-9826-5626ED975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10275E-22BD-4AFC-ACBA-7EF380D59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27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ACD4E7B-4BD4-4CE2-B8E7-57416F8943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978F3B-5D42-44AF-978B-2446C001C0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F1DC29-62EB-4AAC-88A6-E53862F99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6DA5D1-B84C-4A3E-9227-085986448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BF2382-D71C-47B1-8BB3-40295DC0E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394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3AEC33-7B0C-4332-B2F6-1453E3F70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E798D9-CDCD-4146-AEB2-9B6B5A191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FE29A6-E9B3-4A39-83A9-6D74757E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AD8778-6E6D-4502-B185-A7A75ECDC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D6E004-D6B2-4CEC-8719-C81A4C94B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119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890B5B-7021-4E57-8EA1-FCB3453DA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0775FA-DD9F-48B6-8CD0-A7529B362D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CE93DB-B3DD-4571-9840-FD6600D6A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D3327A-14EA-4885-8754-6D4CFBC96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C8FBE-83B4-447C-8E04-6DE43387C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361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90CCE8-2F60-49BA-ACB7-E8DA7A2AA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E4AA20-A9F1-440D-BF74-47ABC2FC46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D378BA7-FED5-4ED9-BDA5-DEDA200440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33541A-5BBC-4BB9-8AEE-ECB1D5EA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EFC8823-CB9E-46DA-AC00-51FD14E99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DD02EF-F7C8-4685-ACDF-4A5880A0A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273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934E46-2A82-442A-9088-2284C805E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6D1E01-B5E6-44AF-BF34-C7F6DEB161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814691-6643-4251-9D7F-1FF42A76E9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B741F94-AFD7-462D-9D9C-BF7EA541B3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8FA9E77-81FF-494A-91D1-887CA8E3FE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C074F6-5E6A-414C-AC23-68916A567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7A1986-DE4D-4CB4-877D-F9FF3DCD7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EA15B8E-5F17-4E20-A899-600AD6B30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168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0E6E9-56D4-496A-9178-48BC3C9BB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37401E-D2D0-484F-B414-CA8F7966E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5D6CA2-7DBF-4DB6-9EBF-B416767D9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E870D0-14E5-4960-8DFE-537E5A762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333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AD35C33-9447-416A-8C27-3B2731E17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436B3E-31FD-491B-9DFF-664AC8DC6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047DD3-B9A1-47C4-9791-51BF3E6D2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811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DF80BB-B10B-4FDC-87FB-5D4341D1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80E2A3-B3D2-4F08-B202-94BC847414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CF4507-ADA5-447E-A6E6-33DDA32CDF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581850-83E5-4B98-87E6-5140FCF8D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59B0D9-83C9-4A6B-BE30-26CF02DEB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50B3CE-3E97-410C-ACB4-207444E49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33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86DD45-A473-43B9-8168-EA57DFB67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D6264E8-21A6-481C-A01E-D7537139D2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45462C-DBF5-498C-9C39-43DBF60432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16251-B3EC-4D7A-B37C-E7FD52C24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A505FF-75A7-4B8D-9F54-DC5A7633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514218-FB7E-40B3-80AB-8A8292B65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641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F53E063-BE36-4EF8-B702-ADE4217B6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726A68-A6E6-4A13-97BB-C636D88EF5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BA6291-BA40-4FB3-9E15-D9420688F0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E8DF4-D728-4811-A740-9578BABF8181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498B62-5268-4EE1-8AF8-78C3CFFED4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762BAA-C396-4E3C-9876-0F147991FD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679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5.png"/><Relationship Id="rId3" Type="http://schemas.openxmlformats.org/officeDocument/2006/relationships/image" Target="../media/image2.png"/><Relationship Id="rId21" Type="http://schemas.openxmlformats.org/officeDocument/2006/relationships/image" Target="../media/image18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0.png"/><Relationship Id="rId10" Type="http://schemas.openxmlformats.org/officeDocument/2006/relationships/image" Target="../media/image9.png"/><Relationship Id="rId19" Type="http://schemas.openxmlformats.org/officeDocument/2006/relationships/image" Target="../media/image16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D1AADDF6-6AC9-404B-9A2F-77BF206C4DC3}"/>
              </a:ext>
            </a:extLst>
          </p:cNvPr>
          <p:cNvCxnSpPr>
            <a:cxnSpLocks/>
          </p:cNvCxnSpPr>
          <p:nvPr/>
        </p:nvCxnSpPr>
        <p:spPr>
          <a:xfrm>
            <a:off x="5522042" y="1583259"/>
            <a:ext cx="1295318" cy="1737904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6BD6C316-D13B-4999-A52C-EDBB520696E1}"/>
              </a:ext>
            </a:extLst>
          </p:cNvPr>
          <p:cNvCxnSpPr>
            <a:cxnSpLocks/>
          </p:cNvCxnSpPr>
          <p:nvPr/>
        </p:nvCxnSpPr>
        <p:spPr>
          <a:xfrm>
            <a:off x="4797927" y="1581267"/>
            <a:ext cx="462269" cy="1748080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5E34464-E663-4154-842B-2261911ED7FA}"/>
              </a:ext>
            </a:extLst>
          </p:cNvPr>
          <p:cNvCxnSpPr>
            <a:cxnSpLocks/>
          </p:cNvCxnSpPr>
          <p:nvPr/>
        </p:nvCxnSpPr>
        <p:spPr>
          <a:xfrm flipH="1">
            <a:off x="1365183" y="1602371"/>
            <a:ext cx="579120" cy="1726976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>
            <a:extLst>
              <a:ext uri="{FF2B5EF4-FFF2-40B4-BE49-F238E27FC236}">
                <a16:creationId xmlns:a16="http://schemas.microsoft.com/office/drawing/2014/main" id="{6D56BDC0-9E61-4BA6-A9E5-2A893DF09260}"/>
              </a:ext>
            </a:extLst>
          </p:cNvPr>
          <p:cNvCxnSpPr>
            <a:cxnSpLocks/>
          </p:cNvCxnSpPr>
          <p:nvPr/>
        </p:nvCxnSpPr>
        <p:spPr>
          <a:xfrm>
            <a:off x="2832711" y="1584279"/>
            <a:ext cx="367896" cy="1722898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73BD2A12-66E0-4E9E-BEE9-C9505C804B54}"/>
              </a:ext>
            </a:extLst>
          </p:cNvPr>
          <p:cNvCxnSpPr>
            <a:cxnSpLocks/>
          </p:cNvCxnSpPr>
          <p:nvPr/>
        </p:nvCxnSpPr>
        <p:spPr>
          <a:xfrm flipH="1">
            <a:off x="2136231" y="1602371"/>
            <a:ext cx="228476" cy="1726976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6195265B-1B4E-4FFB-9D8F-A652503B5CF4}"/>
              </a:ext>
            </a:extLst>
          </p:cNvPr>
          <p:cNvCxnSpPr/>
          <p:nvPr/>
        </p:nvCxnSpPr>
        <p:spPr>
          <a:xfrm>
            <a:off x="1944303" y="1607419"/>
            <a:ext cx="359022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862E7FF-8E1B-4EED-A60B-690073FBA69E}"/>
              </a:ext>
            </a:extLst>
          </p:cNvPr>
          <p:cNvCxnSpPr>
            <a:cxnSpLocks/>
          </p:cNvCxnSpPr>
          <p:nvPr/>
        </p:nvCxnSpPr>
        <p:spPr>
          <a:xfrm>
            <a:off x="1944303" y="1494707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801BA78-647B-45AD-9781-28BCF66B4FAC}"/>
              </a:ext>
            </a:extLst>
          </p:cNvPr>
          <p:cNvCxnSpPr>
            <a:cxnSpLocks/>
          </p:cNvCxnSpPr>
          <p:nvPr/>
        </p:nvCxnSpPr>
        <p:spPr>
          <a:xfrm>
            <a:off x="5534526" y="1494706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4441768A-1200-457D-9A97-7C8BD214668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876367" y="1251031"/>
            <a:ext cx="230798" cy="19684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7BDBA58-5569-49AD-9F20-0CDF497A88F1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304946" y="1257227"/>
            <a:ext cx="218713" cy="193282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44971A3-4D42-42F5-9FC4-68BBCF3CB22F}"/>
              </a:ext>
            </a:extLst>
          </p:cNvPr>
          <p:cNvCxnSpPr>
            <a:cxnSpLocks/>
          </p:cNvCxnSpPr>
          <p:nvPr/>
        </p:nvCxnSpPr>
        <p:spPr>
          <a:xfrm>
            <a:off x="2360228" y="1481288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2D80F77B-473D-472E-83D3-1EDD7BFBC844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621397" y="1241176"/>
            <a:ext cx="531306" cy="177046"/>
          </a:xfrm>
          <a:prstGeom prst="rect">
            <a:avLst/>
          </a:prstGeom>
        </p:spPr>
      </p:pic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8A6DD01-607E-4DF4-848B-AF75AFC90893}"/>
              </a:ext>
            </a:extLst>
          </p:cNvPr>
          <p:cNvCxnSpPr>
            <a:cxnSpLocks/>
          </p:cNvCxnSpPr>
          <p:nvPr/>
        </p:nvCxnSpPr>
        <p:spPr>
          <a:xfrm>
            <a:off x="4797926" y="1481287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C272B9E2-3C33-48EA-8C7E-3ED397C3F31D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462362" y="1244454"/>
            <a:ext cx="230795" cy="17704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DAC99FD-2BD8-4088-BCFD-1C7F69D5A9ED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348245" y="1332923"/>
            <a:ext cx="913851" cy="45719"/>
          </a:xfrm>
          <a:prstGeom prst="rect">
            <a:avLst/>
          </a:pr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65EF891-D021-4ACF-A99F-4D7922D2CF82}"/>
              </a:ext>
            </a:extLst>
          </p:cNvPr>
          <p:cNvCxnSpPr>
            <a:cxnSpLocks/>
          </p:cNvCxnSpPr>
          <p:nvPr/>
        </p:nvCxnSpPr>
        <p:spPr>
          <a:xfrm>
            <a:off x="1365183" y="3309219"/>
            <a:ext cx="5452177" cy="1341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D03C482A-2672-47AD-9F8D-5315BEA5B362}"/>
              </a:ext>
            </a:extLst>
          </p:cNvPr>
          <p:cNvCxnSpPr>
            <a:cxnSpLocks/>
          </p:cNvCxnSpPr>
          <p:nvPr/>
        </p:nvCxnSpPr>
        <p:spPr>
          <a:xfrm>
            <a:off x="1600908" y="3179298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E8A9CE9-BA43-49F4-86E3-B4DB3DCEB000}"/>
              </a:ext>
            </a:extLst>
          </p:cNvPr>
          <p:cNvCxnSpPr>
            <a:cxnSpLocks/>
          </p:cNvCxnSpPr>
          <p:nvPr/>
        </p:nvCxnSpPr>
        <p:spPr>
          <a:xfrm>
            <a:off x="6362566" y="3181046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图片 33">
            <a:extLst>
              <a:ext uri="{FF2B5EF4-FFF2-40B4-BE49-F238E27FC236}">
                <a16:creationId xmlns:a16="http://schemas.microsoft.com/office/drawing/2014/main" id="{010A2770-AC19-41A0-9FFC-0DFC92529E2F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061676" y="3425568"/>
            <a:ext cx="68649" cy="686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D80B4B4-F5DB-4BB7-B9D4-159F4EC767EB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1544857" y="2962867"/>
            <a:ext cx="255426" cy="208811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881951CE-A094-42A6-B9FF-8B0681EB3929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268703" y="2981930"/>
            <a:ext cx="294668" cy="233848"/>
          </a:xfrm>
          <a:prstGeom prst="rect">
            <a:avLst/>
          </a:prstGeom>
        </p:spPr>
      </p:pic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CE22647A-CCD6-4CDA-A650-1721CEC8A0FE}"/>
              </a:ext>
            </a:extLst>
          </p:cNvPr>
          <p:cNvCxnSpPr>
            <a:cxnSpLocks/>
          </p:cNvCxnSpPr>
          <p:nvPr/>
        </p:nvCxnSpPr>
        <p:spPr>
          <a:xfrm>
            <a:off x="2834362" y="147624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45">
            <a:extLst>
              <a:ext uri="{FF2B5EF4-FFF2-40B4-BE49-F238E27FC236}">
                <a16:creationId xmlns:a16="http://schemas.microsoft.com/office/drawing/2014/main" id="{6A8831B4-D807-440B-ACBD-370FD7FB7E0B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2758147" y="1247824"/>
            <a:ext cx="230798" cy="194119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ED41C448-54DA-4E82-A370-8C3F5273F294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1561945" y="1503012"/>
            <a:ext cx="218262" cy="235648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3789C1CB-9E35-4D55-990E-E01BE7614FC5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1034198" y="3213389"/>
            <a:ext cx="202846" cy="205756"/>
          </a:xfrm>
          <a:prstGeom prst="rect">
            <a:avLst/>
          </a:prstGeom>
        </p:spPr>
      </p:pic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DA035ACC-DB22-4EBF-985B-62022C94D3FA}"/>
              </a:ext>
            </a:extLst>
          </p:cNvPr>
          <p:cNvCxnSpPr>
            <a:cxnSpLocks/>
          </p:cNvCxnSpPr>
          <p:nvPr/>
        </p:nvCxnSpPr>
        <p:spPr>
          <a:xfrm>
            <a:off x="2659241" y="3193152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2B35E86B-F99E-4F97-9D4F-84EF438987AB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2589378" y="2962867"/>
            <a:ext cx="245935" cy="216431"/>
          </a:xfrm>
          <a:prstGeom prst="rect">
            <a:avLst/>
          </a:prstGeom>
        </p:spPr>
      </p:pic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A1047D7-8B23-483A-9997-C661256F8438}"/>
              </a:ext>
            </a:extLst>
          </p:cNvPr>
          <p:cNvCxnSpPr>
            <a:cxnSpLocks/>
          </p:cNvCxnSpPr>
          <p:nvPr/>
        </p:nvCxnSpPr>
        <p:spPr>
          <a:xfrm>
            <a:off x="4987574" y="3189797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5397BF20-83BF-495D-A917-C2386476CE2B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4908122" y="2973941"/>
            <a:ext cx="245935" cy="253444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id="{C7C4C3E2-2B87-4CBC-BE79-FDABE35588BB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805170" y="3468892"/>
            <a:ext cx="913851" cy="45719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F34DFEBE-8277-4EED-BBEB-6C8F6AA7B08D}"/>
              </a:ext>
            </a:extLst>
          </p:cNvPr>
          <p:cNvCxnSpPr/>
          <p:nvPr/>
        </p:nvCxnSpPr>
        <p:spPr>
          <a:xfrm>
            <a:off x="2010058" y="5276732"/>
            <a:ext cx="359022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3E4A7F72-3B33-4185-8120-BD1923FB8EE1}"/>
              </a:ext>
            </a:extLst>
          </p:cNvPr>
          <p:cNvCxnSpPr>
            <a:cxnSpLocks/>
          </p:cNvCxnSpPr>
          <p:nvPr/>
        </p:nvCxnSpPr>
        <p:spPr>
          <a:xfrm>
            <a:off x="2010058" y="516402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3D3E407E-F1EB-4FED-BABC-04FB761FDA5D}"/>
              </a:ext>
            </a:extLst>
          </p:cNvPr>
          <p:cNvCxnSpPr>
            <a:cxnSpLocks/>
          </p:cNvCxnSpPr>
          <p:nvPr/>
        </p:nvCxnSpPr>
        <p:spPr>
          <a:xfrm>
            <a:off x="5600281" y="5164019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" name="图片 89">
            <a:extLst>
              <a:ext uri="{FF2B5EF4-FFF2-40B4-BE49-F238E27FC236}">
                <a16:creationId xmlns:a16="http://schemas.microsoft.com/office/drawing/2014/main" id="{B95B19EF-AC64-4E0D-8EF8-6A029BCBF6C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953776" y="5390167"/>
            <a:ext cx="230798" cy="196847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6A75DBB0-636D-4D3C-9EF8-6E748A0F01E8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382355" y="5396363"/>
            <a:ext cx="218713" cy="193282"/>
          </a:xfrm>
          <a:prstGeom prst="rect">
            <a:avLst/>
          </a:prstGeom>
        </p:spPr>
      </p:pic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78787FE4-EAF6-4A99-B671-0133C7624B98}"/>
              </a:ext>
            </a:extLst>
          </p:cNvPr>
          <p:cNvCxnSpPr>
            <a:cxnSpLocks/>
          </p:cNvCxnSpPr>
          <p:nvPr/>
        </p:nvCxnSpPr>
        <p:spPr>
          <a:xfrm>
            <a:off x="2425983" y="5150601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" name="图片 92">
            <a:extLst>
              <a:ext uri="{FF2B5EF4-FFF2-40B4-BE49-F238E27FC236}">
                <a16:creationId xmlns:a16="http://schemas.microsoft.com/office/drawing/2014/main" id="{2DA0C214-AD93-40E8-982E-3C19036B7CAB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725029" y="5380183"/>
            <a:ext cx="453897" cy="177046"/>
          </a:xfrm>
          <a:prstGeom prst="rect">
            <a:avLst/>
          </a:prstGeom>
        </p:spPr>
      </p:pic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1287B34-8F76-413E-9550-92B73A28A5D3}"/>
              </a:ext>
            </a:extLst>
          </p:cNvPr>
          <p:cNvCxnSpPr>
            <a:cxnSpLocks/>
          </p:cNvCxnSpPr>
          <p:nvPr/>
        </p:nvCxnSpPr>
        <p:spPr>
          <a:xfrm>
            <a:off x="4863681" y="515060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图片 94">
            <a:extLst>
              <a:ext uri="{FF2B5EF4-FFF2-40B4-BE49-F238E27FC236}">
                <a16:creationId xmlns:a16="http://schemas.microsoft.com/office/drawing/2014/main" id="{5BEDE461-2400-46B4-B0C9-97546866D7F4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539771" y="5383590"/>
            <a:ext cx="230795" cy="177047"/>
          </a:xfrm>
          <a:prstGeom prst="rect">
            <a:avLst/>
          </a:prstGeom>
        </p:spPr>
      </p:pic>
      <p:pic>
        <p:nvPicPr>
          <p:cNvPr id="96" name="图片 95">
            <a:extLst>
              <a:ext uri="{FF2B5EF4-FFF2-40B4-BE49-F238E27FC236}">
                <a16:creationId xmlns:a16="http://schemas.microsoft.com/office/drawing/2014/main" id="{55B1569F-19CD-4CA3-8CA5-CDD2524540FD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425654" y="5472059"/>
            <a:ext cx="913851" cy="45719"/>
          </a:xfrm>
          <a:prstGeom prst="rect">
            <a:avLst/>
          </a:prstGeom>
        </p:spPr>
      </p:pic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7633BD6-3885-450B-B5B8-287631624928}"/>
              </a:ext>
            </a:extLst>
          </p:cNvPr>
          <p:cNvCxnSpPr>
            <a:cxnSpLocks/>
          </p:cNvCxnSpPr>
          <p:nvPr/>
        </p:nvCxnSpPr>
        <p:spPr>
          <a:xfrm>
            <a:off x="2900117" y="5145553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图片 97">
            <a:extLst>
              <a:ext uri="{FF2B5EF4-FFF2-40B4-BE49-F238E27FC236}">
                <a16:creationId xmlns:a16="http://schemas.microsoft.com/office/drawing/2014/main" id="{78C09FEE-8E92-420B-AC79-AA668591BF1D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2835556" y="5386960"/>
            <a:ext cx="230798" cy="194119"/>
          </a:xfrm>
          <a:prstGeom prst="rect">
            <a:avLst/>
          </a:prstGeom>
        </p:spPr>
      </p:pic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C88BC9AE-0646-4B1B-80E6-E7B7C8C89AB4}"/>
              </a:ext>
            </a:extLst>
          </p:cNvPr>
          <p:cNvCxnSpPr>
            <a:cxnSpLocks/>
          </p:cNvCxnSpPr>
          <p:nvPr/>
        </p:nvCxnSpPr>
        <p:spPr>
          <a:xfrm>
            <a:off x="1775570" y="3628306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DC606E71-360F-4D1D-AEE8-9667B02DD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65670"/>
              </p:ext>
            </p:extLst>
          </p:nvPr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图片 107">
            <a:extLst>
              <a:ext uri="{FF2B5EF4-FFF2-40B4-BE49-F238E27FC236}">
                <a16:creationId xmlns:a16="http://schemas.microsoft.com/office/drawing/2014/main" id="{4B41C425-1B00-4F79-8C5E-57C3E48F6497}"/>
              </a:ext>
            </a:extLst>
          </p:cNvPr>
          <p:cNvPicPr>
            <a:picLocks/>
          </p:cNvPicPr>
          <p:nvPr/>
        </p:nvPicPr>
        <p:blipFill>
          <a:blip r:embed="rId18"/>
          <a:stretch>
            <a:fillRect/>
          </a:stretch>
        </p:blipFill>
        <p:spPr>
          <a:xfrm>
            <a:off x="1699111" y="4255112"/>
            <a:ext cx="429986" cy="204255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63948B6F-DDCE-4FFF-905B-A263D2F345FC}"/>
              </a:ext>
            </a:extLst>
          </p:cNvPr>
          <p:cNvPicPr>
            <a:picLocks/>
          </p:cNvPicPr>
          <p:nvPr/>
        </p:nvPicPr>
        <p:blipFill>
          <a:blip r:embed="rId19"/>
          <a:stretch>
            <a:fillRect/>
          </a:stretch>
        </p:blipFill>
        <p:spPr>
          <a:xfrm>
            <a:off x="2659241" y="4250416"/>
            <a:ext cx="359290" cy="204255"/>
          </a:xfrm>
          <a:prstGeom prst="rect">
            <a:avLst/>
          </a:prstGeom>
        </p:spPr>
      </p:pic>
      <p:pic>
        <p:nvPicPr>
          <p:cNvPr id="110" name="图片 109">
            <a:extLst>
              <a:ext uri="{FF2B5EF4-FFF2-40B4-BE49-F238E27FC236}">
                <a16:creationId xmlns:a16="http://schemas.microsoft.com/office/drawing/2014/main" id="{C8C3B237-4AEA-4E52-9F65-ED1E46C143FD}"/>
              </a:ext>
            </a:extLst>
          </p:cNvPr>
          <p:cNvPicPr>
            <a:picLocks/>
          </p:cNvPicPr>
          <p:nvPr/>
        </p:nvPicPr>
        <p:blipFill>
          <a:blip r:embed="rId20"/>
          <a:stretch>
            <a:fillRect/>
          </a:stretch>
        </p:blipFill>
        <p:spPr>
          <a:xfrm>
            <a:off x="6096000" y="4271551"/>
            <a:ext cx="842803" cy="260623"/>
          </a:xfrm>
          <a:prstGeom prst="rect">
            <a:avLst/>
          </a:prstGeom>
        </p:spPr>
      </p:pic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65B7E177-E60C-4D38-BC63-248733A76242}"/>
              </a:ext>
            </a:extLst>
          </p:cNvPr>
          <p:cNvCxnSpPr>
            <a:cxnSpLocks/>
          </p:cNvCxnSpPr>
          <p:nvPr/>
        </p:nvCxnSpPr>
        <p:spPr>
          <a:xfrm>
            <a:off x="2707708" y="3617492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757B3C52-8031-4D01-92FF-9D76D8F08816}"/>
              </a:ext>
            </a:extLst>
          </p:cNvPr>
          <p:cNvCxnSpPr>
            <a:cxnSpLocks/>
          </p:cNvCxnSpPr>
          <p:nvPr/>
        </p:nvCxnSpPr>
        <p:spPr>
          <a:xfrm>
            <a:off x="6133671" y="3611341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4F35D5A0-95CF-40FC-85EA-786B53C15C79}"/>
              </a:ext>
            </a:extLst>
          </p:cNvPr>
          <p:cNvCxnSpPr>
            <a:cxnSpLocks/>
          </p:cNvCxnSpPr>
          <p:nvPr/>
        </p:nvCxnSpPr>
        <p:spPr>
          <a:xfrm>
            <a:off x="1775570" y="4487333"/>
            <a:ext cx="453502" cy="802817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31A8D367-670A-4012-B364-A479096A4CF2}"/>
              </a:ext>
            </a:extLst>
          </p:cNvPr>
          <p:cNvCxnSpPr>
            <a:cxnSpLocks/>
          </p:cNvCxnSpPr>
          <p:nvPr/>
        </p:nvCxnSpPr>
        <p:spPr>
          <a:xfrm flipH="1">
            <a:off x="2575303" y="4487333"/>
            <a:ext cx="146139" cy="784351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A702A315-3700-4F8B-AD99-F46A3484A4C3}"/>
              </a:ext>
            </a:extLst>
          </p:cNvPr>
          <p:cNvCxnSpPr>
            <a:cxnSpLocks/>
          </p:cNvCxnSpPr>
          <p:nvPr/>
        </p:nvCxnSpPr>
        <p:spPr>
          <a:xfrm flipH="1">
            <a:off x="5194300" y="4548111"/>
            <a:ext cx="973668" cy="723573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8" name="图片 157">
            <a:extLst>
              <a:ext uri="{FF2B5EF4-FFF2-40B4-BE49-F238E27FC236}">
                <a16:creationId xmlns:a16="http://schemas.microsoft.com/office/drawing/2014/main" id="{39E2263F-F5B0-4CDB-998E-2F7829294A96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1580253" y="5187078"/>
            <a:ext cx="218262" cy="235648"/>
          </a:xfrm>
          <a:prstGeom prst="rect">
            <a:avLst/>
          </a:prstGeom>
        </p:spPr>
      </p:pic>
      <p:pic>
        <p:nvPicPr>
          <p:cNvPr id="159" name="图片 158">
            <a:extLst>
              <a:ext uri="{FF2B5EF4-FFF2-40B4-BE49-F238E27FC236}">
                <a16:creationId xmlns:a16="http://schemas.microsoft.com/office/drawing/2014/main" id="{1EEDA2F9-A244-481A-AA30-675F34ACCC32}"/>
              </a:ext>
            </a:extLst>
          </p:cNvPr>
          <p:cNvPicPr>
            <a:picLocks/>
          </p:cNvPicPr>
          <p:nvPr/>
        </p:nvPicPr>
        <p:blipFill>
          <a:blip r:embed="rId21"/>
          <a:stretch>
            <a:fillRect/>
          </a:stretch>
        </p:blipFill>
        <p:spPr>
          <a:xfrm>
            <a:off x="1417598" y="3367166"/>
            <a:ext cx="689567" cy="165229"/>
          </a:xfrm>
          <a:prstGeom prst="rect">
            <a:avLst/>
          </a:prstGeom>
        </p:spPr>
      </p:pic>
      <p:pic>
        <p:nvPicPr>
          <p:cNvPr id="160" name="图片 159">
            <a:extLst>
              <a:ext uri="{FF2B5EF4-FFF2-40B4-BE49-F238E27FC236}">
                <a16:creationId xmlns:a16="http://schemas.microsoft.com/office/drawing/2014/main" id="{4A219399-F26D-40E6-B514-7EE6C632193F}"/>
              </a:ext>
            </a:extLst>
          </p:cNvPr>
          <p:cNvPicPr>
            <a:picLocks/>
          </p:cNvPicPr>
          <p:nvPr/>
        </p:nvPicPr>
        <p:blipFill>
          <a:blip r:embed="rId22"/>
          <a:stretch>
            <a:fillRect/>
          </a:stretch>
        </p:blipFill>
        <p:spPr>
          <a:xfrm>
            <a:off x="2327918" y="3366793"/>
            <a:ext cx="689567" cy="165229"/>
          </a:xfrm>
          <a:prstGeom prst="rect">
            <a:avLst/>
          </a:prstGeom>
        </p:spPr>
      </p:pic>
      <p:pic>
        <p:nvPicPr>
          <p:cNvPr id="161" name="图片 160">
            <a:extLst>
              <a:ext uri="{FF2B5EF4-FFF2-40B4-BE49-F238E27FC236}">
                <a16:creationId xmlns:a16="http://schemas.microsoft.com/office/drawing/2014/main" id="{B098DF9A-3122-4106-9B62-4ABF6A32C873}"/>
              </a:ext>
            </a:extLst>
          </p:cNvPr>
          <p:cNvPicPr>
            <a:picLocks/>
          </p:cNvPicPr>
          <p:nvPr/>
        </p:nvPicPr>
        <p:blipFill>
          <a:blip r:embed="rId23"/>
          <a:stretch>
            <a:fillRect/>
          </a:stretch>
        </p:blipFill>
        <p:spPr>
          <a:xfrm>
            <a:off x="5461000" y="3367229"/>
            <a:ext cx="1364412" cy="20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7919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02" row="2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C6BA5F7-159E-4B90-A025-678927BE4C88}">
  <we:reference id="wa104381909" version="3.14.0.0" store="zh-CN" storeType="OMEX"/>
  <we:alternateReferences>
    <we:reference id="WA104381909" version="3.14.0.0" store="" storeType="OMEX"/>
  </we:alternateReferences>
  <we:properties>
    <we:property name="EQUATION_HISTORY" value="&quot;[{\&quot;mathml\&quot;:\&quot;&lt;math xmlns=\\\&quot;http://www.w3.org/1998/Math/MathML\\\&quot; style=\\\&quot;font-family:stix;font-size:16px;\\\&quot;/&gt;\&quot;,\&quot;base64Image\&quot;:\&quot;iVBORw0KGgoAAAANSUhEUgAAADIAAAAFCAYAAAAHQL+kAAAACXBIWXMAAA7EAAAOxAGVKw4bAAAABGJhU0UAAAAEx0lWhwAAABFJREFUeNpjYBgFo2AUjAgAAAPtAAGBmaurAAAAWHRFWHRNYXRoTUwAPG1hdGggeG1sbnM9Imh0dHA6Ly93d3cudzMub3JnLzE5OTgvTWF0aC9NYXRoTUwiPjxtc3R5bGUgbWF0aHNpemU9IjE2cHgiLz48L21hdGg+4UEJxAAAAABJRU5ErkJggg==\&quot;,\&quot;slideId\&quot;:256,\&quot;accessibleText\&quot;:\&quot;空白\&quot;,\&quot;imageHeight\&quot;:0.5405405405405406},{\&quot;mathml\&quot;:\&quot;&lt;math style=\\\&quot;font-family:stix;font-size:16px;\\\&quot; xmlns=\\\&quot;http://www.w3.org/1998/Math/MathML\\\&quot;&gt;&lt;mstyle mathsize=\\\&quot;16px\\\&quot;&gt;&lt;msub&gt;&lt;mi&gt;q&lt;/mi&gt;&lt;mn&gt;1&lt;/mn&gt;&lt;/msub&gt;&lt;/mstyle&gt;&lt;/math&gt;\&quot;,\&quot;base64Image\&quot;:\&quot;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\&quot;,\&quot;slideId\&quot;:256,\&quot;accessibleText\&quot;:\&quot;q 下标 1\&quot;,\&quot;imageHeight\&quot;:9.297297297297296},{\&quot;mathml\&quot;:\&quot;&lt;math xmlns=\\\&quot;http://www.w3.org/1998/Math/MathML\\\&quot; style=\\\&quot;font-family:stix;font-size:16px;\\\&quot;&gt;&lt;msub&gt;&lt;mi&gt;q&lt;/mi&gt;&lt;mn&gt;2&lt;/mn&gt;&lt;/msub&gt;&lt;/math&gt;\&quot;,\&quot;base64Image\&quot;:\&quot;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\&quot;,\&quot;slideId\&quot;:256,\&quot;accessibleText\&quot;:\&quot;q 下标 2\&quot;,\&quot;imageHeight\&quot;:9.297297297297296},{\&quot;mathml\&quot;:\&quot;&lt;math xmlns=\\\&quot;http://www.w3.org/1998/Math/MathML\\\&quot; style=\\\&quot;font-family:stix;font-size:16px;\\\&quot;&gt;&lt;msub&gt;&lt;mi&gt;q&lt;/mi&gt;&lt;mrow&gt;&lt;mi&gt;r&lt;/mi&gt;&lt;mo&gt;-&lt;/mo&gt;&lt;mn&gt;1&lt;/mn&gt;&lt;/mrow&gt;&lt;/msub&gt;&lt;/math&gt;\&quot;,\&quot;base64Image\&quot;:\&quot;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\&quot;,\&quot;slideId\&quot;:256,\&quot;accessibleText\&quot;:\&quot;q 下标 r 减 1 结束下标\&quot;,\&quot;imageHeight\&quot;:9.297297297297296},{\&quot;mathml\&quot;:\&quot;&lt;math xmlns=\\\&quot;http://www.w3.org/1998/Math/MathML\\\&quot; style=\\\&quot;font-family:stix;font-size:16px;\\\&quot;&gt;&lt;msub&gt;&lt;mi&gt;q&lt;/mi&gt;&lt;mi&gt;r&lt;/mi&gt;&lt;/msub&gt;&lt;/math&gt;\&quot;,\&quot;base64Image\&quot;:\&quot;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\&quot;,\&quot;slideId\&quot;:256,\&quot;accessibleText\&quot;:\&quot;q 下标 r\&quot;,\&quot;imageHeight\&quot;:9.297297297297296},{\&quot;mathml\&quot;:\&quot;&lt;math xmlns=\\\&quot;http://www.w3.org/1998/Math/MathML\\\&quot; style=\\\&quot;font-family:stix;font-size:16px;\\\&quot;&gt;&lt;mo&gt;.&lt;/mo&gt;&lt;mo&gt;.&lt;/mo&gt;&lt;mo&gt;.&lt;/mo&gt;&lt;mo&gt;.&lt;/mo&gt;&lt;mo&gt;.&lt;/mo&gt;&lt;mo&gt;.&lt;/mo&gt;&lt;mo&gt;.&lt;/mo&gt;&lt;/math&gt;\&quot;,\&quot;base64Image\&quot;:\&quot;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\&quot;,\&quot;slideId\&quot;:256,\&quot;accessibleText\&quot;:\&quot;.......\&quot;,\&quot;imageHeight\&quot;:1.1891891891891893},{\&quot;mathml\&quot;:\&quot;&lt;math style=\\\&quot;font-family:stix;font-size:16px;\\\&quot;/&gt;\&quot;,\&quot;base64Image\&quot;:\&quot;iVBORw0KGgoAAAANSUhEUgAAADIAAAAFCAYAAAAHQL+kAAAACXBIWXMAAA7EAAAOxAGVKw4bAAAABGJhU0UAAAAEx0lWhwAAABFJREFUeNpjYBgFo2AUjAgAAAPtAAGBmaurAAAAWHRFWHRNYXRoTUwAPG1hdGggeG1sbnM9Imh0dHA6Ly93d3cudzMub3JnLzE5OTgvTWF0aC9NYXRoTUwiPjxtc3R5bGUgbWF0aHNpemU9IjE2cHgiLz48L21hdGg+4UEJxAAAAABJRU5ErkJggg==\&quot;,\&quot;slideId\&quot;:256,\&quot;accessibleText\&quot;:\&quot;空白\&quot;,\&quot;imageHeight\&quot;:0.5405405405405406},{\&quot;mathml\&quot;:\&quot;&lt;math xmlns=\\\&quot;http://www.w3.org/1998/Math/MathML\\\&quot; style=\\\&quot;font-family:stix;font-size:16px;\\\&quot;&gt;&lt;msub&gt;&lt;mi&gt;x&lt;/mi&gt;&lt;mn&gt;1&lt;/mn&gt;&lt;/msub&gt;&lt;/math&gt;\&quot;,\&quot;base64Image\&quot;:\&quot;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\&quot;,\&quot;slideId\&quot;:256,\&quot;accessibleText\&quot;:\&quot;x 下标 1\&quot;,\&quot;imageHeight\&quot;:9.297297297297296},{\&quot;mathml\&quot;:\&quot;&lt;math xmlns=\\\&quot;http://www.w3.org/1998/Math/MathML\\\&quot; style=\\\&quot;font-family:stix;font-size:16px;\\\&quot;&gt;&lt;msub&gt;&lt;mi&gt;x&lt;/mi&gt;&lt;mi&gt;n&lt;/mi&gt;&lt;/msub&gt;&lt;/math&gt;\&quot;,\&quot;base64Image\&quot;:\&quot;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\&quot;,\&quot;slideId\&quot;:256,\&quot;accessibleText\&quot;:\&quot;x 下标 n\&quot;,\&quot;imageHeight\&quot;:9.405405405405405},{\&quot;mathml\&quot;:\&quot;&lt;math xmlns=\\\&quot;http://www.w3.org/1998/Math/MathML\\\&quot; style=\\\&quot;font-family:stix;font-size:16px;\\\&quot;&gt;&lt;msub&gt;&lt;mi&gt;q&lt;/mi&gt;&lt;mn&gt;3&lt;/mn&gt;&lt;/msub&gt;&lt;/math&gt;\&quot;,\&quot;base64Image\&quot;:\&quot;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\&quot;,\&quot;slideId\&quot;:256,\&quot;accessibleText\&quot;:\&quot;q 下标 3\&quot;,\&quot;imageHeight\&quot;:9.405405405405405},{\&quot;mathml\&quot;:\&quot;&lt;math xmlns=\\\&quot;http://www.w3.org/1998/Math/MathML\\\&quot; style=\\\&quot;font-family:stix;font-size:16px;\\\&quot;&gt;&lt;mo&gt;\\\\&lt;/mo&gt;&lt;mi&gt;t&lt;/mi&gt;&lt;mi&gt;e&lt;/mi&gt;&lt;mi&gt;x&lt;/mi&gt;&lt;mi&gt;t&lt;/mi&gt;&lt;mfenced open=\\\&quot;{\\\&quot; close=\\\&quot;}\\\&quot;&gt;&lt;mrow&gt;&lt;mi&gt;B&lt;/mi&gt;&lt;mi&gt;l&lt;/mi&gt;&lt;mi&gt;o&lt;/mi&gt;&lt;mi&gt;c&lt;/mi&gt;&lt;mi&gt;k&lt;/mi&gt;&lt;/mrow&gt;&lt;/mfenced&gt;&lt;mspace linebreak=\\\&quot;newline\\\&quot;/&gt;&lt;/math&gt;\&quot;,\&quot;base64Image\&quot;:\&quot;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\&quot;,\&quot;slideId\&quot;:256,\&quot;accessibleText\&quot;:\&quot;相对补(属于A但不属于B的) t e x t 左大括号 B l o c k 右大括号\\n\&quot;,\&quot;imageHeight\&quot;:12.756756756756756},{\&quot;mathml\&quot;:\&quot;&lt;math xmlns=\\\&quot;http://www.w3.org/1998/Math/MathML\\\&quot; style=\\\&quot;font-family:stix;font-size:16px;\\\&quot;&gt;&lt;mi&gt;B&lt;/mi&gt;&lt;mi&gt;l&lt;/mi&gt;&lt;mi&gt;o&lt;/mi&gt;&lt;mi&gt;c&lt;/mi&gt;&lt;mi&gt;k&lt;/mi&gt;&lt;mn&gt;1&lt;/mn&gt;&lt;/math&gt;\&quot;,\&quot;base64Image\&quot;:\&quot;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\&quot;,\&quot;slideId\&quot;:256,\&quot;accessibleText\&quot;:\&quot;B l o c k 1\&quot;,\&quot;imageHeight\&quot;:7.5675675675675675},{\&quot;mathml\&quot;:\&quot;&lt;math xmlns=\\\&quot;http://www.w3.org/1998/Math/MathML\\\&quot; style=\\\&quot;font-family:stix;font-size:16px;\\\&quot;&gt;&lt;mi&gt;B&lt;/mi&gt;&lt;mi&gt;l&lt;/mi&gt;&lt;mi&gt;o&lt;/mi&gt;&lt;mi&gt;c&lt;/mi&gt;&lt;mi&gt;k&lt;/mi&gt;&lt;mn&gt;2&lt;/mn&gt;&lt;/math&gt;\&quot;,\&quot;base64Image\&quot;:\&quot;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\&quot;,\&quot;slideId\&quot;:256,\&quot;accessibleText\&quot;:\&quot;B l o c k 2\&quot;,\&quot;imageHeight\&quot;:7.5675675675675675},{\&quot;mathml\&quot;:\&quot;&lt;math xmlns=\\\&quot;http://www.w3.org/1998/Math/MathML\\\&quot; style=\\\&quot;font-family:stix;font-size:16px;\\\&quot;&gt;&lt;mi&gt;B&lt;/mi&gt;&lt;mi&gt;l&lt;/mi&gt;&lt;mi&gt;o&lt;/mi&gt;&lt;mi&gt;c&lt;/mi&gt;&lt;mi&gt;k&lt;/mi&gt;&lt;mfenced&gt;&lt;mrow&gt;&lt;mi&gt;r&lt;/mi&gt;&lt;mo&gt;-&lt;/mo&gt;&lt;mn&gt;1&lt;/mn&gt;&lt;/mrow&gt;&lt;/mfenced&gt;&lt;/math&gt;\&quot;,\&quot;base64Image\&quot;:\&quot;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\&quot;,\&quot;slideId\&quot;:256,\&quot;accessibleText\&quot;:\&quot;B l o c k 左小括号 r 减 1 右小括号\&quot;,\&quot;imageHeight\&quot;:9.405405405405405},{\&quot;mathml\&quot;:\&quot;&lt;math xmlns=\\\&quot;http://www.w3.org/1998/Math/MathML\\\&quot; style=\\\&quot;font-family:stix;font-size:16px;\\\&quot;&gt;&lt;mi&gt;Q&lt;/mi&gt;&lt;/math&gt;\&quot;,\&quot;base64Image\&quot;:\&quot;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\&quot;,\&quot;slideId\&quot;:256,\&quot;accessibleText\&quot;:\&quot;Q\&quot;,\&quot;imageHeight\&quot;:8.972972972972974},{\&quot;mathml\&quot;:\&quot;&lt;math xmlns=\\\&quot;http://www.w3.org/1998/Math/MathML\\\&quot; style=\\\&quot;font-family:stix;font-size:16px;\\\&quot;&gt;&lt;mi&gt;X&lt;/mi&gt;&lt;/math&gt;\&quot;,\&quot;base64Image\&quot;:\&quot;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\&quot;,\&quot;slideId\&quot;:256,\&quot;accessibleText\&quot;:\&quot;X\&quot;,\&quot;imageHeight\&quot;:7.135135135135135},{\&quot;mathml\&quot;:\&quot;&lt;math xmlns=\\\&quot;http://www.w3.org/1998/Math/MathML\\\&quot; style=\\\&quot;font-family:stix;font-size:16px;\\\&quot;&gt;&lt;msub&gt;&lt;mi&gt;x&lt;/mi&gt;&lt;mi&gt;i&lt;/mi&gt;&lt;/msub&gt;&lt;/math&gt;\&quot;,\&quot;base64Image\&quot;:\&quot;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\&quot;,\&quot;slideId\&quot;:256,\&quot;accessibleText\&quot;:\&quot;x 下标 i\&quot;,\&quot;imageHeight\&quot;:9.405405405405405},{\&quot;mathml\&quot;:\&quot;&lt;math xmlns=\\\&quot;http://www.w3.org/1998/Math/MathML\\\&quot; style=\\\&quot;font-family:stix;font-size:16px;\\\&quot;&gt;&lt;msub&gt;&lt;mi&gt;x&lt;/mi&gt;&lt;mi&gt;j&lt;/mi&gt;&lt;/msub&gt;&lt;/math&gt;\&quot;,\&quot;base64Image\&quot;:\&quot;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\&quot;,\&quot;slideId\&quot;:256,\&quot;accessibleText\&quot;:\&quot;x 下标 j\&quot;,\&quot;imageHeight\&quot;:11.027027027027026},{\&quot;mathml\&quot;:\&quot;&lt;math xmlns=\\\&quot;http://www.w3.org/1998/Math/MathML\\\&quot; style=\\\&quot;font-family:stix;font-size:16px;\\\&quot;&gt;&lt;mo&gt;.&lt;/mo&gt;&lt;mo&gt;.&lt;/mo&gt;&lt;mo&gt;.&lt;/mo&gt;&lt;mo&gt;.&lt;/mo&gt;&lt;/math&gt;\&quot;,\&quot;base64Image\&quot;:\&quot;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\&quot;,\&quot;slideId\&quot;:256,\&quot;accessibleText\&quot;:\&quot;....\&quot;,\&quot;imageHeight\&quot;:1.1891891891891893},{\&quot;mathml\&quot;:\&quot;&lt;math style=\\\&quot;font-family:stix;font-size:16px;\\\&quot; xmlns=\\\&quot;http://www.w3.org/1998/Math/MathML\\\&quot;&gt;&lt;mstyle mathsize=\\\&quot;16px\\\&quot;&gt;&lt;msub&gt;&lt;mi&gt;x&lt;/mi&gt;&lt;mrow&gt;&lt;mi&gt;&amp;#x3B1;&lt;/mi&gt;&lt;mn&gt;1&lt;/mn&gt;&lt;/mrow&gt;&lt;/msub&gt;&lt;/mstyle&gt;&lt;/math&gt;\&quot;,\&quot;base64Image\&quot;:\&quot;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\&quot;,\&quot;slideId\&quot;:256,\&quot;accessibleText\&quot;:\&quot;x 下标 alpha （ 小写 ） 1 结束下标\&quot;,\&quot;imageHeight\&quot;:9.405405405405405},{\&quot;mathml\&quot;:\&quot;&lt;math xmlns=\\\&quot;http://www.w3.org/1998/Math/MathML\\\&quot; style=\\\&quot;font-family:stix;font-size:16px;\\\&quot;&gt;&lt;msub&gt;&lt;mi&gt;x&lt;/mi&gt;&lt;mrow&gt;&lt;mi&gt;&amp;#x3B1;&lt;/mi&gt;&lt;mn&gt;2&lt;/mn&gt;&lt;/mrow&gt;&lt;/msub&gt;&lt;/math&gt;\&quot;,\&quot;base64Image\&quot;:\&quot;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\&quot;,\&quot;slideId\&quot;:256,\&quot;accessibleText\&quot;:\&quot;x 下标 alpha （ 小写 ） 2 结束下标\&quot;,\&quot;imageHeight\&quot;:9.405405405405405},{\&quot;mathml\&quot;:\&quot;&lt;math xmlns=\\\&quot;http://www.w3.org/1998/Math/MathML\\\&quot; style=\\\&quot;font-family:stix;font-size:16px;\\\&quot;&gt;&lt;msub&gt;&lt;mi&gt;x&lt;/mi&gt;&lt;mrow&gt;&lt;mi&gt;&amp;#x3B1;&lt;/mi&gt;&lt;mfenced&gt;&lt;mrow&gt;&lt;mi&gt;r&lt;/mi&gt;&lt;mo&gt;-&lt;/mo&gt;&lt;mn&gt;1&lt;/mn&gt;&lt;/mrow&gt;&lt;/mfenced&gt;&lt;/mrow&gt;&lt;/msub&gt;&lt;/math&gt;\&quot;,\&quot;base64Image\&quot;:\&quot;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\&quot;,\&quot;slideId\&quot;:256,\&quot;accessibleText\&quot;:\&quot;x 下标 alpha （ 小写 ） 左小括号 r 减 1 右小括号 结束下标\&quot;,\&quot;imageHeight\&quot;:10.81081081081081},{\&quot;mathml\&quot;:\&quot;&lt;math style=\\\&quot;font-family:stix;font-size:16px;\\\&quot; xmlns=\\\&quot;http://www.w3.org/1998/Math/MathML\\\&quot;&gt;&lt;mstyle mathsize=\\\&quot;16px\\\&quot;&gt;&lt;mi&gt;C&lt;/mi&gt;&lt;mi&gt;l&lt;/mi&gt;&lt;mi&gt;a&lt;/mi&gt;&lt;mi&gt;s&lt;/mi&gt;&lt;mi&gt;s&lt;/mi&gt;&lt;mn&gt;1&lt;/mn&gt;&lt;/mstyle&gt;&lt;/math&gt;\&quot;,\&quot;base64Image\&quot;:\&quot;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\&quot;,\&quot;slideId\&quot;:256,\&quot;accessibleText\&quot;:\&quot;C l a s s 1\&quot;,\&quot;imageHeight\&quot;:7.675675675675675},{\&quot;mathml\&quot;:\&quot;&lt;math xmlns=\\\&quot;http://www.w3.org/1998/Math/MathML\\\&quot; style=\\\&quot;font-family:stix;font-size:16px;\\\&quot;&gt;&lt;mi&gt;C&lt;/mi&gt;&lt;mi&gt;l&lt;/mi&gt;&lt;mi&gt;a&lt;/mi&gt;&lt;mi&gt;s&lt;/mi&gt;&lt;mi&gt;s&lt;/mi&gt;&lt;mn&gt;2&lt;/mn&gt;&lt;/math&gt;\&quot;,\&quot;base64Image\&quot;:\&quot;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\&quot;,\&quot;slideId\&quot;:256,\&quot;accessibleText\&quot;:\&quot;C l a s s 2\&quot;,\&quot;imageHeight\&quot;:7.675675675675675},{\&quot;mathml\&quot;:\&quot;&lt;math xmlns=\\\&quot;http://www.w3.org/1998/Math/MathML\\\&quot; style=\\\&quot;font-family:stix;font-size:16px;\\\&quot;&gt;&lt;mi&gt;C&lt;/mi&gt;&lt;mi&gt;l&lt;/mi&gt;&lt;mi&gt;a&lt;/mi&gt;&lt;mi&gt;s&lt;/mi&gt;&lt;mi&gt;s&lt;/mi&gt;&lt;mfenced&gt;&lt;mrow&gt;&lt;mi&gt;r&lt;/mi&gt;&lt;mo&gt;-&lt;/mo&gt;&lt;mn&gt;1&lt;/mn&gt;&lt;/mrow&gt;&lt;/mfenced&gt;&lt;/math&gt;\&quot;,\&quot;base64Image\&quot;:\&quot;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\&quot;,\&quot;slideId\&quot;:256,\&quot;accessibleText\&quot;:\&quot;C l a s s 左小括号 r 减 1 右小括号\&quot;,\&quot;imageHeight\&quot;:9.40540540540540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5</cp:revision>
  <dcterms:created xsi:type="dcterms:W3CDTF">2024-12-19T11:47:42Z</dcterms:created>
  <dcterms:modified xsi:type="dcterms:W3CDTF">2024-12-19T12:33:46Z</dcterms:modified>
</cp:coreProperties>
</file>